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C50A48">
      <w:r>
        <w:t>Math 1</w:t>
      </w:r>
      <w:r>
        <w:tab/>
      </w:r>
      <w:r w:rsidR="00646112">
        <w:tab/>
      </w:r>
      <w:r w:rsidR="00646112"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  <w:r>
        <w:br/>
      </w:r>
      <w:r>
        <w:rPr>
          <w:b/>
        </w:rPr>
        <w:t xml:space="preserve">6-4 </w:t>
      </w:r>
      <w:r w:rsidR="00646112">
        <w:rPr>
          <w:b/>
        </w:rPr>
        <w:t>– 6-5 Triangle Properties and Parallel Lines Review 2</w:t>
      </w:r>
      <w:r>
        <w:tab/>
      </w:r>
      <w:r>
        <w:tab/>
      </w:r>
      <w:r>
        <w:tab/>
      </w:r>
      <w:r>
        <w:tab/>
        <w:t>Date________</w:t>
      </w:r>
    </w:p>
    <w:p w:rsidR="00C50A48" w:rsidRDefault="00C50A48"/>
    <w:p w:rsidR="00C50A48" w:rsidRDefault="00C50A48" w:rsidP="00C50A48">
      <w:pPr>
        <w:ind w:left="360" w:hanging="360"/>
      </w:pPr>
      <w:r>
        <w:t>1.</w:t>
      </w:r>
      <w:r>
        <w:tab/>
        <w:t>The three interior angels of any triangle sum to ________ degrees.</w:t>
      </w:r>
    </w:p>
    <w:p w:rsidR="00C50A48" w:rsidRDefault="00C50A48" w:rsidP="00C50A48">
      <w:pPr>
        <w:ind w:left="360" w:hanging="360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47925</wp:posOffset>
            </wp:positionH>
            <wp:positionV relativeFrom="paragraph">
              <wp:posOffset>156210</wp:posOffset>
            </wp:positionV>
            <wp:extent cx="1819275" cy="1524000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0A48" w:rsidRDefault="00C50A48" w:rsidP="00C50A48">
      <w:pPr>
        <w:ind w:left="360" w:hanging="360"/>
        <w:rPr>
          <w:b/>
        </w:rPr>
      </w:pPr>
      <w:r w:rsidRPr="00C50A48">
        <w:rPr>
          <w:b/>
        </w:rPr>
        <w:t xml:space="preserve">Find the value of </w:t>
      </w:r>
      <w:r w:rsidRPr="00C50A48">
        <w:rPr>
          <w:b/>
          <w:i/>
        </w:rPr>
        <w:t>x</w:t>
      </w:r>
      <w:r w:rsidRPr="00C50A48">
        <w:rPr>
          <w:b/>
        </w:rPr>
        <w:t xml:space="preserve"> in each of the figures below.</w:t>
      </w:r>
    </w:p>
    <w:p w:rsidR="00C50A48" w:rsidRDefault="00C50A48" w:rsidP="00C50A48">
      <w:pPr>
        <w:ind w:left="360" w:hanging="360"/>
        <w:rPr>
          <w:b/>
        </w:rPr>
      </w:pPr>
      <w:r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266700</wp:posOffset>
            </wp:positionH>
            <wp:positionV relativeFrom="paragraph">
              <wp:posOffset>15240</wp:posOffset>
            </wp:positionV>
            <wp:extent cx="1704975" cy="1085850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0A48" w:rsidRDefault="00C50A48" w:rsidP="00C50A48">
      <w:pPr>
        <w:ind w:left="360" w:hanging="360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106680</wp:posOffset>
            </wp:positionV>
            <wp:extent cx="2257425" cy="628650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3.</w:t>
      </w:r>
      <w:r w:rsidRPr="00C50A48">
        <w:t xml:space="preserve"> </w:t>
      </w:r>
      <w:r>
        <w:tab/>
      </w:r>
      <w:r>
        <w:tab/>
      </w:r>
      <w:r>
        <w:tab/>
      </w:r>
      <w:r>
        <w:tab/>
        <w:t>4.</w:t>
      </w:r>
      <w:r w:rsidRPr="00C50A48">
        <w:t xml:space="preserve"> </w:t>
      </w:r>
      <w:r>
        <w:tab/>
      </w: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  <w:r>
        <w:t>5.</w:t>
      </w:r>
      <w:r>
        <w:tab/>
        <w:t>The measure of an exterior angle of a triangle is equal to the _______ of the measures of the</w:t>
      </w: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  <w:r>
        <w:tab/>
        <w:t>__________________________________________.</w:t>
      </w: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Pr="00145867" w:rsidRDefault="00145867" w:rsidP="00C50A48">
      <w:pPr>
        <w:ind w:left="360" w:hanging="360"/>
        <w:rPr>
          <w:b/>
        </w:rPr>
      </w:pPr>
      <w:r w:rsidRPr="00145867">
        <w:rPr>
          <w:b/>
        </w:rPr>
        <w:t xml:space="preserve">Find the measure of angle </w:t>
      </w:r>
      <w:r>
        <w:rPr>
          <w:b/>
        </w:rPr>
        <w:t>marked with a question mark in each figure below</w:t>
      </w:r>
      <w:r w:rsidRPr="00145867">
        <w:rPr>
          <w:b/>
        </w:rPr>
        <w:t>.</w:t>
      </w:r>
    </w:p>
    <w:p w:rsidR="00145867" w:rsidRDefault="009A20D9" w:rsidP="00C50A48">
      <w:pPr>
        <w:ind w:left="360" w:hanging="360"/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86125</wp:posOffset>
            </wp:positionH>
            <wp:positionV relativeFrom="paragraph">
              <wp:posOffset>86360</wp:posOffset>
            </wp:positionV>
            <wp:extent cx="1400175" cy="1219200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5867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42875</wp:posOffset>
            </wp:positionH>
            <wp:positionV relativeFrom="paragraph">
              <wp:posOffset>86360</wp:posOffset>
            </wp:positionV>
            <wp:extent cx="1352550" cy="1609725"/>
            <wp:effectExtent l="1905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5867" w:rsidRDefault="00145867" w:rsidP="00C50A48">
      <w:pPr>
        <w:ind w:left="360" w:hanging="360"/>
      </w:pPr>
      <w:r>
        <w:t>6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9A20D9">
        <w:tab/>
      </w:r>
      <w:r>
        <w:t>7.</w:t>
      </w: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145867" w:rsidP="00C50A48">
      <w:pPr>
        <w:ind w:left="360" w:hanging="360"/>
      </w:pPr>
    </w:p>
    <w:p w:rsidR="00145867" w:rsidRDefault="009A20D9" w:rsidP="00C50A48">
      <w:pPr>
        <w:ind w:left="360" w:hanging="36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345440</wp:posOffset>
            </wp:positionV>
            <wp:extent cx="1514475" cy="1200150"/>
            <wp:effectExtent l="19050" t="0" r="9525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393065</wp:posOffset>
            </wp:positionV>
            <wp:extent cx="1514475" cy="137160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5867">
        <w:t>7.</w:t>
      </w:r>
      <w:r w:rsidR="00145867">
        <w:tab/>
        <w:t xml:space="preserve">Find the measure of </w:t>
      </w:r>
      <w:r w:rsidRPr="009A20D9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11" o:title=""/>
          </v:shape>
          <o:OLEObject Type="Embed" ProgID="Equation.DSMT4" ShapeID="_x0000_i1025" DrawAspect="Content" ObjectID="_1523422071" r:id="rId12"/>
        </w:object>
      </w:r>
      <w:r>
        <w:tab/>
      </w:r>
      <w:r>
        <w:tab/>
      </w:r>
      <w:r>
        <w:tab/>
        <w:t xml:space="preserve">8.   Find the measure of </w:t>
      </w:r>
      <w:r w:rsidRPr="009A20D9">
        <w:rPr>
          <w:position w:val="-6"/>
        </w:rPr>
        <w:object w:dxaOrig="760" w:dyaOrig="279">
          <v:shape id="_x0000_i1026" type="#_x0000_t75" style="width:38.25pt;height:14.25pt" o:ole="">
            <v:imagedata r:id="rId13" o:title=""/>
          </v:shape>
          <o:OLEObject Type="Embed" ProgID="Equation.DSMT4" ShapeID="_x0000_i1026" DrawAspect="Content" ObjectID="_1523422072" r:id="rId14"/>
        </w:object>
      </w: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9A20D9" w:rsidP="00C50A48">
      <w:pPr>
        <w:ind w:left="360" w:hanging="360"/>
      </w:pPr>
    </w:p>
    <w:p w:rsidR="009A20D9" w:rsidRDefault="006207EF" w:rsidP="00C50A48">
      <w:pPr>
        <w:ind w:left="360" w:hanging="360"/>
      </w:pPr>
      <w:r>
        <w:lastRenderedPageBreak/>
        <w:t>9.</w:t>
      </w:r>
      <w:r>
        <w:tab/>
        <w:t>The sum of any two sides of a triangle must be ______________ than the length of the third side.</w:t>
      </w:r>
    </w:p>
    <w:p w:rsidR="006207EF" w:rsidRDefault="006207EF" w:rsidP="00C50A48">
      <w:pPr>
        <w:ind w:left="360" w:hanging="360"/>
      </w:pPr>
    </w:p>
    <w:p w:rsidR="006207EF" w:rsidRDefault="006207EF" w:rsidP="00C50A48">
      <w:pPr>
        <w:ind w:left="360" w:hanging="360"/>
      </w:pPr>
      <w:r>
        <w:rPr>
          <w:b/>
        </w:rPr>
        <w:t>Can a triangle be created with the following side lengths?</w:t>
      </w:r>
    </w:p>
    <w:p w:rsidR="006207EF" w:rsidRDefault="006207EF" w:rsidP="00C50A48">
      <w:pPr>
        <w:ind w:left="360" w:hanging="360"/>
      </w:pPr>
    </w:p>
    <w:p w:rsidR="006207EF" w:rsidRDefault="006207EF" w:rsidP="00C50A48">
      <w:pPr>
        <w:ind w:left="360" w:hanging="360"/>
      </w:pPr>
      <w:r>
        <w:t>10.</w:t>
      </w:r>
      <w:r>
        <w:tab/>
      </w:r>
      <w:r w:rsidR="00013C75">
        <w:t xml:space="preserve"> </w:t>
      </w:r>
      <w:r>
        <w:t>3, 7, 8</w:t>
      </w:r>
      <w:r>
        <w:tab/>
      </w:r>
      <w:r>
        <w:tab/>
      </w:r>
      <w:r>
        <w:tab/>
      </w:r>
      <w:r w:rsidR="005D6250">
        <w:tab/>
      </w:r>
      <w:r>
        <w:t xml:space="preserve">11.  9, </w:t>
      </w:r>
      <w:r w:rsidR="005D6250">
        <w:t>4, 5</w:t>
      </w:r>
      <w:r w:rsidR="005D6250">
        <w:tab/>
      </w:r>
      <w:r w:rsidR="005D6250">
        <w:tab/>
      </w:r>
      <w:r w:rsidR="005D6250">
        <w:tab/>
      </w:r>
      <w:r w:rsidR="005D6250">
        <w:tab/>
        <w:t>12.  15, 28, 46</w:t>
      </w:r>
    </w:p>
    <w:p w:rsidR="005D6250" w:rsidRDefault="005D6250" w:rsidP="00C50A48">
      <w:pPr>
        <w:ind w:left="360" w:hanging="360"/>
      </w:pPr>
    </w:p>
    <w:p w:rsidR="005D6250" w:rsidRDefault="005D6250" w:rsidP="00C50A48">
      <w:pPr>
        <w:ind w:left="360" w:hanging="360"/>
      </w:pPr>
    </w:p>
    <w:p w:rsidR="005D6250" w:rsidRDefault="005D6250" w:rsidP="00C50A48">
      <w:pPr>
        <w:ind w:left="360" w:hanging="360"/>
      </w:pPr>
    </w:p>
    <w:p w:rsidR="005D6250" w:rsidRDefault="005D6250" w:rsidP="005D6250">
      <w:pPr>
        <w:rPr>
          <w:b/>
        </w:rPr>
      </w:pPr>
      <w:r>
        <w:rPr>
          <w:b/>
        </w:rPr>
        <w:t xml:space="preserve">Two sides of a triangle are given.  Find the range of possible lengths for the third side.  </w:t>
      </w:r>
    </w:p>
    <w:p w:rsidR="005D6250" w:rsidRDefault="005D6250" w:rsidP="005D6250">
      <w:pPr>
        <w:rPr>
          <w:b/>
        </w:rPr>
      </w:pPr>
    </w:p>
    <w:p w:rsidR="005D6250" w:rsidRDefault="005D6250" w:rsidP="005D6250">
      <w:pPr>
        <w:ind w:left="360" w:hanging="360"/>
      </w:pPr>
      <w:r>
        <w:t>13.</w:t>
      </w:r>
      <w:r>
        <w:tab/>
      </w:r>
      <w:r w:rsidR="00013C75">
        <w:t xml:space="preserve"> </w:t>
      </w:r>
      <w:r w:rsidR="00F052DC">
        <w:t>2 &amp; 10</w:t>
      </w:r>
      <w:r w:rsidR="00F052DC">
        <w:tab/>
      </w:r>
      <w:r w:rsidR="00F052DC">
        <w:tab/>
      </w:r>
      <w:r w:rsidR="00F052DC">
        <w:tab/>
      </w:r>
      <w:r w:rsidR="00F052DC">
        <w:tab/>
        <w:t>14.  12 &amp; 5</w:t>
      </w:r>
      <w:r w:rsidR="00F052DC">
        <w:tab/>
      </w:r>
      <w:r w:rsidR="00F052DC">
        <w:tab/>
      </w:r>
      <w:r w:rsidR="00F052DC">
        <w:tab/>
      </w:r>
      <w:r w:rsidR="00F052DC">
        <w:tab/>
        <w:t>15.  21 &amp; 57</w:t>
      </w: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</w:p>
    <w:p w:rsidR="00B81BF7" w:rsidRDefault="00B81BF7" w:rsidP="005D6250">
      <w:pPr>
        <w:ind w:left="360" w:hanging="360"/>
      </w:pPr>
    </w:p>
    <w:p w:rsidR="00F052DC" w:rsidRDefault="00F052DC" w:rsidP="005D6250">
      <w:pPr>
        <w:ind w:left="360" w:hanging="360"/>
      </w:pPr>
      <w:r>
        <w:t>16.</w:t>
      </w:r>
      <w:r>
        <w:tab/>
        <w:t>List two properties of isosceles triangles below.</w:t>
      </w: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  <w:r>
        <w:rPr>
          <w:b/>
        </w:rPr>
        <w:t xml:space="preserve">Solve for </w:t>
      </w:r>
      <w:r>
        <w:rPr>
          <w:b/>
          <w:i/>
        </w:rPr>
        <w:t>x</w:t>
      </w:r>
      <w:r>
        <w:t xml:space="preserve"> </w:t>
      </w:r>
      <w:r>
        <w:rPr>
          <w:b/>
        </w:rPr>
        <w:t xml:space="preserve">(and </w:t>
      </w:r>
      <w:r w:rsidRPr="00F052DC">
        <w:rPr>
          <w:b/>
          <w:i/>
        </w:rPr>
        <w:t>y</w:t>
      </w:r>
      <w:r>
        <w:rPr>
          <w:b/>
          <w:i/>
        </w:rPr>
        <w:t xml:space="preserve"> </w:t>
      </w:r>
      <w:r>
        <w:rPr>
          <w:b/>
        </w:rPr>
        <w:t xml:space="preserve">if it exists) </w:t>
      </w:r>
      <w:r w:rsidRPr="00F052DC">
        <w:rPr>
          <w:b/>
        </w:rPr>
        <w:t>in</w:t>
      </w:r>
      <w:r>
        <w:rPr>
          <w:b/>
        </w:rPr>
        <w:t xml:space="preserve"> the problems below.</w:t>
      </w:r>
    </w:p>
    <w:p w:rsidR="00F052DC" w:rsidRDefault="00013C75" w:rsidP="005D6250">
      <w:pPr>
        <w:ind w:left="360" w:hanging="36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55245</wp:posOffset>
            </wp:positionV>
            <wp:extent cx="2266950" cy="2047875"/>
            <wp:effectExtent l="1905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47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52DC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21920</wp:posOffset>
            </wp:positionV>
            <wp:extent cx="1209675" cy="1019175"/>
            <wp:effectExtent l="19050" t="0" r="952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052DC" w:rsidRPr="00F052DC" w:rsidRDefault="00F052DC" w:rsidP="00013C75">
      <w:pPr>
        <w:tabs>
          <w:tab w:val="center" w:pos="5040"/>
        </w:tabs>
        <w:ind w:left="360" w:hanging="360"/>
      </w:pPr>
      <w:r>
        <w:t>17.</w:t>
      </w:r>
      <w:r w:rsidRPr="00F052DC">
        <w:t xml:space="preserve"> </w:t>
      </w:r>
      <w:r w:rsidR="00013C75">
        <w:tab/>
        <w:t>18.</w:t>
      </w: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</w:p>
    <w:p w:rsidR="00F052DC" w:rsidRDefault="00F052DC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</w:p>
    <w:p w:rsidR="00013C75" w:rsidRDefault="00013C75" w:rsidP="005D6250">
      <w:pPr>
        <w:ind w:left="360" w:hanging="36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12065</wp:posOffset>
            </wp:positionV>
            <wp:extent cx="1743075" cy="1228725"/>
            <wp:effectExtent l="19050" t="0" r="9525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3C75" w:rsidRDefault="00013C75" w:rsidP="005D6250">
      <w:pPr>
        <w:ind w:left="360" w:hanging="360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-3175</wp:posOffset>
            </wp:positionV>
            <wp:extent cx="1600200" cy="1779905"/>
            <wp:effectExtent l="1905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779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9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0.  </w:t>
      </w: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371850</wp:posOffset>
            </wp:positionH>
            <wp:positionV relativeFrom="paragraph">
              <wp:posOffset>161925</wp:posOffset>
            </wp:positionV>
            <wp:extent cx="3162300" cy="2105025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21.</w:t>
      </w:r>
      <w:r>
        <w:tab/>
        <w:t xml:space="preserve">Show </w:t>
      </w:r>
      <w:r w:rsidRPr="00646112">
        <w:rPr>
          <w:b/>
          <w:u w:val="single"/>
        </w:rPr>
        <w:t>two</w:t>
      </w:r>
      <w:r>
        <w:t xml:space="preserve"> different ways to prove the following:</w:t>
      </w:r>
      <w:r w:rsidRPr="00646112">
        <w:t xml:space="preserve"> </w:t>
      </w: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  <w:r>
        <w:tab/>
      </w:r>
      <w:r w:rsidRPr="00646112">
        <w:rPr>
          <w:position w:val="-28"/>
        </w:rPr>
        <w:object w:dxaOrig="5600" w:dyaOrig="680">
          <v:shape id="_x0000_i1027" type="#_x0000_t75" style="width:279.75pt;height:33.75pt" o:ole="">
            <v:imagedata r:id="rId20" o:title=""/>
          </v:shape>
          <o:OLEObject Type="Embed" ProgID="Equation.DSMT4" ShapeID="_x0000_i1027" DrawAspect="Content" ObjectID="_1523422073" r:id="rId21"/>
        </w:object>
      </w: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286125</wp:posOffset>
            </wp:positionH>
            <wp:positionV relativeFrom="paragraph">
              <wp:posOffset>48895</wp:posOffset>
            </wp:positionV>
            <wp:extent cx="3162300" cy="2105025"/>
            <wp:effectExtent l="19050" t="0" r="0" b="0"/>
            <wp:wrapNone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6112" w:rsidRDefault="00646112" w:rsidP="005D6250">
      <w:pPr>
        <w:ind w:left="360" w:hanging="360"/>
      </w:pPr>
    </w:p>
    <w:p w:rsidR="00646112" w:rsidRDefault="00646112" w:rsidP="005D6250">
      <w:pPr>
        <w:ind w:left="360" w:hanging="360"/>
      </w:pPr>
      <w:r>
        <w:t>22.</w:t>
      </w:r>
      <w:r>
        <w:tab/>
        <w:t xml:space="preserve">Show </w:t>
      </w:r>
      <w:r w:rsidRPr="00646112">
        <w:rPr>
          <w:b/>
          <w:u w:val="single"/>
        </w:rPr>
        <w:t>two</w:t>
      </w:r>
      <w:r>
        <w:t xml:space="preserve"> different ways to prove the following:</w:t>
      </w:r>
    </w:p>
    <w:p w:rsidR="00646112" w:rsidRDefault="00646112" w:rsidP="005D6250">
      <w:pPr>
        <w:ind w:left="360" w:hanging="360"/>
      </w:pPr>
    </w:p>
    <w:p w:rsidR="00646112" w:rsidRPr="00F052DC" w:rsidRDefault="00646112" w:rsidP="005D6250">
      <w:pPr>
        <w:ind w:left="360" w:hanging="360"/>
      </w:pPr>
      <w:r>
        <w:tab/>
      </w:r>
      <w:r w:rsidRPr="00646112">
        <w:rPr>
          <w:position w:val="-26"/>
        </w:rPr>
        <w:object w:dxaOrig="3019" w:dyaOrig="639">
          <v:shape id="_x0000_i1028" type="#_x0000_t75" style="width:150.75pt;height:32.25pt" o:ole="">
            <v:imagedata r:id="rId22" o:title=""/>
          </v:shape>
          <o:OLEObject Type="Embed" ProgID="Equation.DSMT4" ShapeID="_x0000_i1028" DrawAspect="Content" ObjectID="_1523422074" r:id="rId23"/>
        </w:object>
      </w:r>
    </w:p>
    <w:sectPr w:rsidR="00646112" w:rsidRPr="00F052DC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C50A48"/>
    <w:rsid w:val="00013C75"/>
    <w:rsid w:val="000C3D3C"/>
    <w:rsid w:val="00145867"/>
    <w:rsid w:val="00153737"/>
    <w:rsid w:val="001E6B18"/>
    <w:rsid w:val="00281060"/>
    <w:rsid w:val="002F69BF"/>
    <w:rsid w:val="005406A4"/>
    <w:rsid w:val="005D6250"/>
    <w:rsid w:val="006207EF"/>
    <w:rsid w:val="00640847"/>
    <w:rsid w:val="00646112"/>
    <w:rsid w:val="006C532F"/>
    <w:rsid w:val="008F3323"/>
    <w:rsid w:val="00985753"/>
    <w:rsid w:val="009A20D9"/>
    <w:rsid w:val="00A62142"/>
    <w:rsid w:val="00B81BF7"/>
    <w:rsid w:val="00BF276C"/>
    <w:rsid w:val="00C047E4"/>
    <w:rsid w:val="00C50A48"/>
    <w:rsid w:val="00C82293"/>
    <w:rsid w:val="00D2075C"/>
    <w:rsid w:val="00DD5DEE"/>
    <w:rsid w:val="00F052DC"/>
    <w:rsid w:val="00F235F1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0A48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0A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9.wmf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image" Target="media/image12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wmf"/><Relationship Id="rId24" Type="http://schemas.openxmlformats.org/officeDocument/2006/relationships/fontTable" Target="fontTable.xml"/><Relationship Id="rId5" Type="http://schemas.openxmlformats.org/officeDocument/2006/relationships/image" Target="media/image2.png"/><Relationship Id="rId15" Type="http://schemas.openxmlformats.org/officeDocument/2006/relationships/image" Target="media/image10.png"/><Relationship Id="rId23" Type="http://schemas.openxmlformats.org/officeDocument/2006/relationships/oleObject" Target="embeddings/oleObject4.bin"/><Relationship Id="rId10" Type="http://schemas.openxmlformats.org/officeDocument/2006/relationships/image" Target="media/image7.png"/><Relationship Id="rId19" Type="http://schemas.openxmlformats.org/officeDocument/2006/relationships/image" Target="media/image14.png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oleObject" Target="embeddings/oleObject2.bin"/><Relationship Id="rId22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203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6-04-08T12:30:00Z</cp:lastPrinted>
  <dcterms:created xsi:type="dcterms:W3CDTF">2016-04-29T11:59:00Z</dcterms:created>
  <dcterms:modified xsi:type="dcterms:W3CDTF">2016-04-29T1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